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99" r:id="rId2"/>
    <p:sldId id="256" r:id="rId3"/>
    <p:sldId id="257" r:id="rId4"/>
    <p:sldId id="259" r:id="rId5"/>
    <p:sldId id="260" r:id="rId6"/>
    <p:sldId id="261" r:id="rId7"/>
    <p:sldId id="262" r:id="rId8"/>
    <p:sldId id="264" r:id="rId9"/>
    <p:sldId id="276" r:id="rId10"/>
    <p:sldId id="266" r:id="rId11"/>
    <p:sldId id="277" r:id="rId12"/>
    <p:sldId id="278" r:id="rId13"/>
    <p:sldId id="279" r:id="rId14"/>
    <p:sldId id="280" r:id="rId15"/>
    <p:sldId id="271" r:id="rId16"/>
    <p:sldId id="272" r:id="rId17"/>
    <p:sldId id="273" r:id="rId18"/>
    <p:sldId id="281" r:id="rId19"/>
    <p:sldId id="300" r:id="rId20"/>
    <p:sldId id="283" r:id="rId21"/>
    <p:sldId id="291" r:id="rId22"/>
    <p:sldId id="302" r:id="rId23"/>
    <p:sldId id="301" r:id="rId24"/>
    <p:sldId id="275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CCFF"/>
    <a:srgbClr val="FFFF00"/>
    <a:srgbClr val="6600FF"/>
    <a:srgbClr val="0066FF"/>
    <a:srgbClr val="0000FF"/>
    <a:srgbClr val="FF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6" d="100"/>
          <a:sy n="116" d="100"/>
        </p:scale>
        <p:origin x="-1494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0.wmf"/><Relationship Id="rId7" Type="http://schemas.openxmlformats.org/officeDocument/2006/relationships/image" Target="../media/image84.emf"/><Relationship Id="rId12" Type="http://schemas.openxmlformats.org/officeDocument/2006/relationships/image" Target="../media/image8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11" Type="http://schemas.openxmlformats.org/officeDocument/2006/relationships/image" Target="../media/image87.wmf"/><Relationship Id="rId5" Type="http://schemas.openxmlformats.org/officeDocument/2006/relationships/image" Target="../media/image82.emf"/><Relationship Id="rId10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wmf"/><Relationship Id="rId4" Type="http://schemas.openxmlformats.org/officeDocument/2006/relationships/image" Target="../media/image9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emf"/><Relationship Id="rId4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35.wmf"/><Relationship Id="rId3" Type="http://schemas.openxmlformats.org/officeDocument/2006/relationships/image" Target="../media/image126.wmf"/><Relationship Id="rId7" Type="http://schemas.openxmlformats.org/officeDocument/2006/relationships/image" Target="../media/image130.emf"/><Relationship Id="rId12" Type="http://schemas.openxmlformats.org/officeDocument/2006/relationships/image" Target="../media/image134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3.wmf"/><Relationship Id="rId5" Type="http://schemas.openxmlformats.org/officeDocument/2006/relationships/image" Target="../media/image128.emf"/><Relationship Id="rId10" Type="http://schemas.openxmlformats.org/officeDocument/2006/relationships/image" Target="../media/image132.emf"/><Relationship Id="rId4" Type="http://schemas.openxmlformats.org/officeDocument/2006/relationships/image" Target="../media/image127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32B8A1-829A-4E6E-B193-FB92AC2215DC}" type="datetimeFigureOut">
              <a:rPr lang="zh-CN" altLang="en-US"/>
              <a:pPr>
                <a:defRPr/>
              </a:pPr>
              <a:t>2022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0E36B95-1996-4DA9-92D1-1697870A43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0850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C3D7EFB-D096-4388-8C56-F49DD143C7A4}" type="slidenum">
              <a:rPr lang="zh-CN" altLang="en-US" sz="1200" smtClean="0"/>
              <a:pPr/>
              <a:t>5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3C066-36A5-4D11-B0B5-27F6C81187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980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DE4C7-4B84-4431-933A-EAC42BF73A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319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FDB87-FFC9-4D2B-A88A-78F894DE2D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17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73CA6-7649-41D8-97C1-A6973144D8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189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8A506-6976-4EB8-B670-0854F01FF1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525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6091B-0904-4190-867A-2357D65716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489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6BD8A-BD0A-4387-BFAA-D62B62CA8E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9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4472C-81AA-496D-8EE7-376C9E9622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425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4BEEC-F830-4D4A-B814-C18B2E62C3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058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5ED03-F868-49C9-9D75-76D9DCB5B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7277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7D3AE-2D62-4506-A941-0A861B2B01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776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FE7160D-AB6D-4CD4-8060-B6BD25E749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1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3.emf"/><Relationship Id="rId22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2.e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2.w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e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5.wmf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9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00788" y="3414713"/>
            <a:ext cx="2808287" cy="28225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979738" y="1100138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3200400" imgH="431800" progId="Equation.DSMT4">
                  <p:embed/>
                </p:oleObj>
              </mc:Choice>
              <mc:Fallback>
                <p:oleObj name="Equation" r:id="rId3" imgW="320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100138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40306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(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的存在唯一性定理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1262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 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). 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476375" y="110013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901309" imgH="342751" progId="Equation.DSMT4">
                  <p:embed/>
                </p:oleObj>
              </mc:Choice>
              <mc:Fallback>
                <p:oleObj name="Equation" r:id="rId5" imgW="901309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00138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487613" y="10525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022350" y="1700213"/>
            <a:ext cx="1878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2)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存在常数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900363" y="1831975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749300" imgH="330200" progId="Equation.DSMT4">
                  <p:embed/>
                </p:oleObj>
              </mc:Choice>
              <mc:Fallback>
                <p:oleObj name="Equation" r:id="rId7" imgW="7493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1831975"/>
                        <a:ext cx="74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94288" y="1854200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2413000" imgH="381000" progId="Equation.DSMT4">
                  <p:embed/>
                </p:oleObj>
              </mc:Choice>
              <mc:Fallback>
                <p:oleObj name="Equation" r:id="rId9" imgW="2413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854200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708400" y="1773238"/>
            <a:ext cx="1262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使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对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022350" y="2349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有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803400" y="234950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3810000" imgH="482600" progId="Equation.DSMT4">
                  <p:embed/>
                </p:oleObj>
              </mc:Choice>
              <mc:Fallback>
                <p:oleObj name="Equation" r:id="rId11" imgW="38100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349500"/>
                        <a:ext cx="381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6300788" y="1125538"/>
            <a:ext cx="12620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连续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;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755650" y="4076700"/>
            <a:ext cx="2800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auchy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问题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）</a:t>
            </a:r>
          </a:p>
        </p:txBody>
      </p:sp>
      <p:graphicFrame>
        <p:nvGraphicFramePr>
          <p:cNvPr id="2064" name="Object 17"/>
          <p:cNvGraphicFramePr>
            <a:graphicFrameLocks noChangeAspect="1"/>
          </p:cNvGraphicFramePr>
          <p:nvPr/>
        </p:nvGraphicFramePr>
        <p:xfrm>
          <a:off x="5743575" y="188913"/>
          <a:ext cx="323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3238500" imgH="889000" progId="Equation.DSMT4">
                  <p:embed/>
                </p:oleObj>
              </mc:Choice>
              <mc:Fallback>
                <p:oleObj name="Equation" r:id="rId13" imgW="3238500" imgH="889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188913"/>
                        <a:ext cx="323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3475038" y="4065588"/>
            <a:ext cx="2336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存在唯一连续解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1290638" y="4724400"/>
          <a:ext cx="337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5" imgW="3378200" imgH="381000" progId="Equation.DSMT4">
                  <p:embed/>
                </p:oleObj>
              </mc:Choice>
              <mc:Fallback>
                <p:oleObj name="Equation" r:id="rId15" imgW="3378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724400"/>
                        <a:ext cx="337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1187450" y="5373688"/>
          <a:ext cx="438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7" imgW="4381500" imgH="812800" progId="Equation.DSMT4">
                  <p:embed/>
                </p:oleObj>
              </mc:Choice>
              <mc:Fallback>
                <p:oleObj name="Equation" r:id="rId17" imgW="4381500" imgH="812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73688"/>
                        <a:ext cx="4381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7450" y="2997200"/>
          <a:ext cx="504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9" imgW="5041900" imgH="787400" progId="Equation.DSMT4">
                  <p:embed/>
                </p:oleObj>
              </mc:Choice>
              <mc:Fallback>
                <p:oleObj name="Equation" r:id="rId19" imgW="50419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5041900" cy="787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40500" y="4306888"/>
          <a:ext cx="251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1" imgW="2514600" imgH="1041400" progId="Equation.DSMT4">
                  <p:embed/>
                </p:oleObj>
              </mc:Choice>
              <mc:Fallback>
                <p:oleObj name="Equation" r:id="rId21" imgW="2514600" imgH="1041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306888"/>
                        <a:ext cx="2514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332538" y="5732463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23" imgW="2768600" imgH="330200" progId="Equation.DSMT4">
                  <p:embed/>
                </p:oleObj>
              </mc:Choice>
              <mc:Fallback>
                <p:oleObj name="Equation" r:id="rId23" imgW="2768600" imgH="330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732463"/>
                        <a:ext cx="276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580188" y="3414713"/>
            <a:ext cx="22494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阶线性方程解的</a:t>
            </a:r>
            <a:endParaRPr lang="en-US" altLang="zh-CN" sz="20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存在唯一性定理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702" grpId="0"/>
      <p:bldP spid="29704" grpId="0"/>
      <p:bldP spid="29705" grpId="0"/>
      <p:bldP spid="29708" grpId="0"/>
      <p:bldP spid="29709" grpId="0"/>
      <p:bldP spid="29711" grpId="0"/>
      <p:bldP spid="29712" grpId="0"/>
      <p:bldP spid="29714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3433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该定理的逆命题不成立</a:t>
            </a:r>
            <a:r>
              <a:rPr lang="en-US" altLang="zh-CN" sz="2400" b="1">
                <a:solidFill>
                  <a:srgbClr val="0066FF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19113" y="712788"/>
            <a:ext cx="958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反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971550" y="1484313"/>
          <a:ext cx="589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5892800" imgH="1041400" progId="Equation.DSMT4">
                  <p:embed/>
                </p:oleObj>
              </mc:Choice>
              <mc:Fallback>
                <p:oleObj name="Equation" r:id="rId3" imgW="5892800" imgH="104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5892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63575" y="28717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258888" y="299720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812447" imgH="380835" progId="Equation.DSMT4">
                  <p:embed/>
                </p:oleObj>
              </mc:Choice>
              <mc:Fallback>
                <p:oleObj name="Equation" r:id="rId5" imgW="812447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81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176463" y="28717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771775" y="2924175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917700" imgH="431800" progId="Equation.DSMT4">
                  <p:embed/>
                </p:oleObj>
              </mc:Choice>
              <mc:Fallback>
                <p:oleObj name="Equation" r:id="rId7" imgW="1917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771775" y="2997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457677" imgH="793306" progId="Equation.DSMT4">
                  <p:embed/>
                </p:oleObj>
              </mc:Choice>
              <mc:Fallback>
                <p:oleObj name="Equation" r:id="rId9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695825" y="287178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但它们线性无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827088" y="4005263"/>
            <a:ext cx="6769100" cy="461962"/>
          </a:xfrm>
          <a:prstGeom prst="rect">
            <a:avLst/>
          </a:prstGeom>
          <a:solidFill>
            <a:srgbClr val="003366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那么在什么条件下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的逆命题成立呢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95288" y="5229225"/>
            <a:ext cx="1574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425700" y="5300663"/>
          <a:ext cx="669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6692900" imgH="431800" progId="Equation.DSMT4">
                  <p:embed/>
                </p:oleObj>
              </mc:Choice>
              <mc:Fallback>
                <p:oleObj name="Equation" r:id="rId11" imgW="6692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00663"/>
                        <a:ext cx="669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84213" y="60213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331913" y="6092825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2616200" imgH="431800" progId="Equation.DSMT4">
                  <p:embed/>
                </p:oleObj>
              </mc:Choice>
              <mc:Fallback>
                <p:oleObj name="Equation" r:id="rId13" imgW="26162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092825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995738" y="60213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572000" y="609282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723586" imgH="380835" progId="Equation.DSMT4">
                  <p:embed/>
                </p:oleObj>
              </mc:Choice>
              <mc:Fallback>
                <p:oleObj name="Equation" r:id="rId15" imgW="723586" imgH="3808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282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364163" y="6021388"/>
            <a:ext cx="1878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5" grpId="0"/>
      <p:bldP spid="12300" grpId="0"/>
      <p:bldP spid="12302" grpId="0" build="allAtOnce" animBg="1"/>
      <p:bldP spid="12303" grpId="0"/>
      <p:bldP spid="12306" grpId="0"/>
      <p:bldP spid="12308" grpId="0"/>
      <p:bldP spid="123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3213" y="84138"/>
            <a:ext cx="14176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要证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63713" y="18891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08488" y="8413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只要证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84213" y="836613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3873500" imgH="431800" progId="Equation.DSMT4">
                  <p:embed/>
                </p:oleObj>
              </mc:Choice>
              <mc:Fallback>
                <p:oleObj name="Equation" r:id="rId5" imgW="3873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387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859338" y="549275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3098800" imgH="914400" progId="Equation.DSMT4">
                  <p:embed/>
                </p:oleObj>
              </mc:Choice>
              <mc:Fallback>
                <p:oleObj name="Equation" r:id="rId7" imgW="30988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9275"/>
                        <a:ext cx="309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63575" y="14319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考虑以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908175" y="1484313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837836" imgH="431613" progId="Equation.DSMT4">
                  <p:embed/>
                </p:oleObj>
              </mc:Choice>
              <mc:Fallback>
                <p:oleObj name="Equation" r:id="rId9" imgW="837836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83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824163" y="1452563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系数行列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以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580063" y="1484313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1435100" imgH="431800" progId="Equation.DSMT4">
                  <p:embed/>
                </p:oleObj>
              </mc:Choice>
              <mc:Fallback>
                <p:oleObj name="Equation" r:id="rId11" imgW="14351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072313" y="1431925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未知元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31775" y="2244725"/>
            <a:ext cx="3108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齐线性代数方程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611188" y="2924175"/>
          <a:ext cx="8102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8102600" imgH="2082800" progId="Equation.DSMT4">
                  <p:embed/>
                </p:oleObj>
              </mc:Choice>
              <mc:Fallback>
                <p:oleObj name="Equation" r:id="rId13" imgW="8102600" imgH="208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81026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258888" y="5157788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5" imgW="1447800" imgH="431800" progId="Equation.DSMT4">
                  <p:embed/>
                </p:oleObj>
              </mc:Choice>
              <mc:Fallback>
                <p:oleObj name="Equation" r:id="rId15" imgW="14478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57788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47675" y="51038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751138" y="5124450"/>
            <a:ext cx="3724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方程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有非零解记为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6948488" y="5084763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7" imgW="1714500" imgH="431800" progId="Equation.DSMT4">
                  <p:embed/>
                </p:oleObj>
              </mc:Choice>
              <mc:Fallback>
                <p:oleObj name="Equation" r:id="rId17" imgW="17145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84763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663575" y="57531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令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258888" y="5734050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9" imgW="3467100" imgH="914400" progId="Equation.DSMT4">
                  <p:embed/>
                </p:oleObj>
              </mc:Choice>
              <mc:Fallback>
                <p:oleObj name="Equation" r:id="rId19" imgW="34671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34050"/>
                        <a:ext cx="346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695825" y="5845175"/>
            <a:ext cx="954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下证</a:t>
            </a:r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867400" y="5949950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21" imgW="2381257" imgH="304787" progId="Equation.DSMT4">
                  <p:embed/>
                </p:oleObj>
              </mc:Choice>
              <mc:Fallback>
                <p:oleObj name="Equation" r:id="rId21" imgW="2381257" imgH="30478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49950"/>
                        <a:ext cx="2463800" cy="3937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8" grpId="0"/>
      <p:bldP spid="13321" grpId="0"/>
      <p:bldP spid="13323" grpId="0"/>
      <p:bldP spid="13325" grpId="0"/>
      <p:bldP spid="13326" grpId="0"/>
      <p:bldP spid="13329" grpId="0"/>
      <p:bldP spid="13330" grpId="0"/>
      <p:bldP spid="13332" grpId="0"/>
      <p:bldP spid="133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3213" y="84138"/>
            <a:ext cx="1878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事实上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39975" y="188913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3467100" imgH="431800" progId="Equation.DSMT4">
                  <p:embed/>
                </p:oleObj>
              </mc:Choice>
              <mc:Fallback>
                <p:oleObj name="Equation" r:id="rId3" imgW="3467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8913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795963" y="11588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由叠加原理得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516063" y="755650"/>
          <a:ext cx="492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4927600" imgH="787400" progId="Equation.DSMT4">
                  <p:embed/>
                </p:oleObj>
              </mc:Choice>
              <mc:Fallback>
                <p:oleObj name="Equation" r:id="rId5" imgW="49276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755650"/>
                        <a:ext cx="492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47675" y="150336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且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258888" y="1557338"/>
          <a:ext cx="454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4546600" imgH="469900" progId="Equation.DSMT4">
                  <p:embed/>
                </p:oleObj>
              </mc:Choice>
              <mc:Fallback>
                <p:oleObj name="Equation" r:id="rId7" imgW="4546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454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92138" y="215265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又显然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979613" y="2276475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748975" imgH="317362" progId="Equation.DSMT4">
                  <p:embed/>
                </p:oleObj>
              </mc:Choice>
              <mc:Fallback>
                <p:oleObj name="Equation" r:id="rId9" imgW="748975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751138" y="2173288"/>
            <a:ext cx="2338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也是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auchy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问题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562100" y="2924175"/>
          <a:ext cx="477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1" imgW="4775200" imgH="1016000" progId="Equation.DSMT4">
                  <p:embed/>
                </p:oleObj>
              </mc:Choice>
              <mc:Fallback>
                <p:oleObj name="Equation" r:id="rId11" imgW="4775200" imgH="101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924175"/>
                        <a:ext cx="477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63575" y="4332288"/>
            <a:ext cx="310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解的唯一性得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067175" y="4076700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3" imgW="3098800" imgH="914400" progId="Equation.DSMT4">
                  <p:embed/>
                </p:oleObj>
              </mc:Choice>
              <mc:Fallback>
                <p:oleObj name="Equation" r:id="rId13" imgW="30988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309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755650" y="508476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331913" y="5157788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5" imgW="2463800" imgH="431800" progId="Equation.DSMT4">
                  <p:embed/>
                </p:oleObj>
              </mc:Choice>
              <mc:Fallback>
                <p:oleObj name="Equation" r:id="rId15" imgW="24638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246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924300" y="5084763"/>
            <a:ext cx="1570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  <p:bldP spid="14344" grpId="0"/>
      <p:bldP spid="14346" grpId="0"/>
      <p:bldP spid="14348" grpId="0"/>
      <p:bldP spid="14350" grpId="0"/>
      <p:bldP spid="14352" grpId="0"/>
      <p:bldP spid="143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081463" y="3382963"/>
          <a:ext cx="190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190500" imgH="2006600" progId="Equation.DSMT4">
                  <p:embed/>
                </p:oleObj>
              </mc:Choice>
              <mc:Fallback>
                <p:oleObj name="Equation" r:id="rId3" imgW="190500" imgH="200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3382963"/>
                        <a:ext cx="190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68313" y="5445125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76600" y="5516563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1930400" imgH="431800" progId="Equation.DSMT4">
                  <p:embed/>
                </p:oleObj>
              </mc:Choice>
              <mc:Fallback>
                <p:oleObj name="Equation" r:id="rId5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16563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292725" y="54451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788025" y="5475288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2616200" imgH="431800" progId="Equation.DSMT4">
                  <p:embed/>
                </p:oleObj>
              </mc:Choice>
              <mc:Fallback>
                <p:oleObj name="Equation" r:id="rId7" imgW="2616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475288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95288" y="6165850"/>
            <a:ext cx="3416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395288" y="2636838"/>
            <a:ext cx="955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547813" y="278130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2616200" imgH="431800" progId="Equation.DSMT4">
                  <p:embed/>
                </p:oleObj>
              </mc:Choice>
              <mc:Fallback>
                <p:oleObj name="Equation" r:id="rId9" imgW="26162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4397375" y="2781300"/>
            <a:ext cx="3570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分别为满足下列初始条件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95288" y="2060575"/>
            <a:ext cx="7421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一定存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线性无关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8449" name="Text Box 4"/>
          <p:cNvSpPr txBox="1">
            <a:spLocks noChangeArrowheads="1"/>
          </p:cNvSpPr>
          <p:nvPr/>
        </p:nvSpPr>
        <p:spPr bwMode="auto">
          <a:xfrm>
            <a:off x="303213" y="136525"/>
            <a:ext cx="218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综合定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3,4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pSp>
        <p:nvGrpSpPr>
          <p:cNvPr id="18450" name="Group 16"/>
          <p:cNvGrpSpPr>
            <a:grpSpLocks/>
          </p:cNvGrpSpPr>
          <p:nvPr/>
        </p:nvGrpSpPr>
        <p:grpSpPr bwMode="auto">
          <a:xfrm>
            <a:off x="1403350" y="620713"/>
            <a:ext cx="6226175" cy="519112"/>
            <a:chOff x="930" y="527"/>
            <a:chExt cx="3922" cy="327"/>
          </a:xfrm>
        </p:grpSpPr>
        <p:graphicFrame>
          <p:nvGraphicFramePr>
            <p:cNvPr id="14357" name="Object 5"/>
            <p:cNvGraphicFramePr>
              <a:graphicFrameLocks noChangeAspect="1"/>
            </p:cNvGraphicFramePr>
            <p:nvPr/>
          </p:nvGraphicFramePr>
          <p:xfrm>
            <a:off x="930" y="582"/>
            <a:ext cx="1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11" imgW="2524230" imgH="333285" progId="Equation.DSMT4">
                    <p:embed/>
                  </p:oleObj>
                </mc:Choice>
                <mc:Fallback>
                  <p:oleObj name="Equation" r:id="rId11" imgW="2524230" imgH="33328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582"/>
                          <a:ext cx="1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Text Box 6"/>
            <p:cNvSpPr txBox="1">
              <a:spLocks noChangeArrowheads="1"/>
            </p:cNvSpPr>
            <p:nvPr/>
          </p:nvSpPr>
          <p:spPr bwMode="auto">
            <a:xfrm>
              <a:off x="2562" y="527"/>
              <a:ext cx="3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在</a:t>
              </a:r>
            </a:p>
          </p:txBody>
        </p:sp>
        <p:graphicFrame>
          <p:nvGraphicFramePr>
            <p:cNvPr id="14359" name="Object 7"/>
            <p:cNvGraphicFramePr>
              <a:graphicFrameLocks noChangeAspect="1"/>
            </p:cNvGraphicFramePr>
            <p:nvPr/>
          </p:nvGraphicFramePr>
          <p:xfrm>
            <a:off x="2925" y="627"/>
            <a:ext cx="45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3" imgW="628802" imgH="285673" progId="Equation.DSMT4">
                    <p:embed/>
                  </p:oleObj>
                </mc:Choice>
                <mc:Fallback>
                  <p:oleObj name="Equation" r:id="rId13" imgW="628802" imgH="2856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627"/>
                          <a:ext cx="45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Text Box 8"/>
            <p:cNvSpPr txBox="1">
              <a:spLocks noChangeArrowheads="1"/>
            </p:cNvSpPr>
            <p:nvPr/>
          </p:nvSpPr>
          <p:spPr bwMode="auto">
            <a:xfrm>
              <a:off x="3379" y="527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上线性相</a:t>
              </a:r>
              <a:r>
                <a:rPr lang="en-US" altLang="zh-CN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无</a:t>
              </a:r>
              <a:r>
                <a:rPr lang="en-US" altLang="zh-CN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关</a:t>
              </a:r>
            </a:p>
          </p:txBody>
        </p:sp>
      </p:grpSp>
      <p:grpSp>
        <p:nvGrpSpPr>
          <p:cNvPr id="18455" name="Group 17"/>
          <p:cNvGrpSpPr>
            <a:grpSpLocks/>
          </p:cNvGrpSpPr>
          <p:nvPr/>
        </p:nvGrpSpPr>
        <p:grpSpPr bwMode="auto">
          <a:xfrm>
            <a:off x="1733550" y="1233488"/>
            <a:ext cx="4214813" cy="877887"/>
            <a:chOff x="1001" y="1049"/>
            <a:chExt cx="2655" cy="553"/>
          </a:xfrm>
        </p:grpSpPr>
        <p:graphicFrame>
          <p:nvGraphicFramePr>
            <p:cNvPr id="14355" name="Object 9"/>
            <p:cNvGraphicFramePr>
              <a:graphicFrameLocks noChangeAspect="1"/>
            </p:cNvGraphicFramePr>
            <p:nvPr/>
          </p:nvGraphicFramePr>
          <p:xfrm>
            <a:off x="1001" y="1049"/>
            <a:ext cx="2655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15" imgW="4133713" imgH="800023" progId="Equation.DSMT4">
                    <p:embed/>
                  </p:oleObj>
                </mc:Choice>
                <mc:Fallback>
                  <p:oleObj name="Equation" r:id="rId15" imgW="4133713" imgH="80002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1049"/>
                          <a:ext cx="2655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5"/>
            <p:cNvGraphicFramePr>
              <a:graphicFrameLocks noChangeAspect="1"/>
            </p:cNvGraphicFramePr>
            <p:nvPr/>
          </p:nvGraphicFramePr>
          <p:xfrm>
            <a:off x="2168" y="1312"/>
            <a:ext cx="5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17" imgW="457677" imgH="793306" progId="Equation.DSMT4">
                    <p:embed/>
                  </p:oleObj>
                </mc:Choice>
                <mc:Fallback>
                  <p:oleObj name="Equation" r:id="rId17" imgW="457677" imgH="79330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1312"/>
                          <a:ext cx="5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1835150" y="4005263"/>
          <a:ext cx="482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9" imgW="4826000" imgH="469900" progId="Equation.DSMT4">
                  <p:embed/>
                </p:oleObj>
              </mc:Choice>
              <mc:Fallback>
                <p:oleObj name="Equation" r:id="rId19" imgW="48260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482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1835150" y="4868863"/>
          <a:ext cx="473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1" imgW="4737100" imgH="469900" progId="Equation.DSMT4">
                  <p:embed/>
                </p:oleObj>
              </mc:Choice>
              <mc:Fallback>
                <p:oleObj name="Equation" r:id="rId21" imgW="47371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473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2771775" y="4652963"/>
          <a:ext cx="2946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23" imgW="2946400" imgH="165100" progId="Equation.DSMT4">
                  <p:embed/>
                </p:oleObj>
              </mc:Choice>
              <mc:Fallback>
                <p:oleObj name="Equation" r:id="rId23" imgW="2946400" imgH="165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2963"/>
                        <a:ext cx="2946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908175" y="3429000"/>
          <a:ext cx="482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25" imgW="4826000" imgH="469900" progId="Equation.DSMT4">
                  <p:embed/>
                </p:oleObj>
              </mc:Choice>
              <mc:Fallback>
                <p:oleObj name="Equation" r:id="rId25" imgW="48260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482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9" grpId="0"/>
      <p:bldP spid="18445" grpId="0"/>
      <p:bldP spid="18447" grpId="0"/>
      <p:bldP spid="15371" grpId="0"/>
      <p:bldP spid="184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47663" y="1125538"/>
            <a:ext cx="5292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6. (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齐线性方程的通解结构定理</a:t>
            </a:r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347663" y="187007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900113" y="191611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3625850" y="1844675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线性无关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50825" y="2852738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为：</a:t>
            </a:r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124075" y="2924175"/>
          <a:ext cx="582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5743542" imgH="343016" progId="Equation.DSMT4">
                  <p:embed/>
                </p:oleObj>
              </mc:Choice>
              <mc:Fallback>
                <p:oleObj name="Equation" r:id="rId5" imgW="5743542" imgH="34301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4175"/>
                        <a:ext cx="5829300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323850" y="40767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257300" y="4094163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1435100" imgH="431800" progId="Equation.DSMT4">
                  <p:embed/>
                </p:oleObj>
              </mc:Choice>
              <mc:Fallback>
                <p:oleObj name="Equation" r:id="rId7" imgW="14351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094163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771775" y="4076700"/>
            <a:ext cx="5416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且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包括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切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56100" y="549275"/>
          <a:ext cx="4456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4394160" imgH="330120" progId="Equation.DSMT4">
                  <p:embed/>
                </p:oleObj>
              </mc:Choice>
              <mc:Fallback>
                <p:oleObj name="Equation" r:id="rId9" imgW="439416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49275"/>
                        <a:ext cx="4456113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/>
      <p:bldP spid="15382" grpId="0"/>
      <p:bldP spid="15384" grpId="0"/>
      <p:bldP spid="153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95288" y="188913"/>
            <a:ext cx="12620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268538" y="836613"/>
          <a:ext cx="331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3" imgW="3314700" imgH="914400" progId="Equation.DSMT4">
                  <p:embed/>
                </p:oleObj>
              </mc:Choice>
              <mc:Fallback>
                <p:oleObj name="Equation" r:id="rId3" imgW="33147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836613"/>
                        <a:ext cx="331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733550" y="26035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3479800" imgH="431800" progId="Equation.DSMT4">
                  <p:embed/>
                </p:oleObj>
              </mc:Choice>
              <mc:Fallback>
                <p:oleObj name="Equation" r:id="rId5" imgW="3479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60350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219700" y="1889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971550" y="1700213"/>
            <a:ext cx="3416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又由于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835150" y="2276475"/>
          <a:ext cx="532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5321300" imgH="977900" progId="Equation.DSMT4">
                  <p:embed/>
                </p:oleObj>
              </mc:Choice>
              <mc:Fallback>
                <p:oleObj name="Equation" r:id="rId7" imgW="53213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532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572000" y="1730375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9" imgW="1511300" imgH="431800" progId="Equation.DSMT4">
                  <p:embed/>
                </p:oleObj>
              </mc:Choice>
              <mc:Fallback>
                <p:oleObj name="Equation" r:id="rId9" imgW="1511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30375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516688" y="1700213"/>
            <a:ext cx="1878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68313" y="3284538"/>
            <a:ext cx="7416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下证它包括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一切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此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68313" y="4076700"/>
            <a:ext cx="3878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只需证对任给一组初始条件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187450" y="4868863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1" imgW="6832600" imgH="469900" progId="Equation.DSMT4">
                  <p:embed/>
                </p:oleObj>
              </mc:Choice>
              <mc:Fallback>
                <p:oleObj name="Equation" r:id="rId11" imgW="68326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23850" y="57340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能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中唯一确定一组常数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4502150" y="5768975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3" imgW="1435100" imgH="431800" progId="Equation.DSMT4">
                  <p:embed/>
                </p:oleObj>
              </mc:Choice>
              <mc:Fallback>
                <p:oleObj name="Equation" r:id="rId13" imgW="14351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768975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292850" y="573405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求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8" grpId="0"/>
      <p:bldP spid="17419" grpId="0"/>
      <p:bldP spid="17422" grpId="0"/>
      <p:bldP spid="17423" grpId="0"/>
      <p:bldP spid="17424" grpId="0"/>
      <p:bldP spid="17426" grpId="0"/>
      <p:bldP spid="174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76238" y="-7938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(7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事实上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7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代入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3213" y="35925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187450" y="3679825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79825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608263" y="3592513"/>
            <a:ext cx="29543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该方程组有唯一解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581650" y="362585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625850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524750" y="364490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只要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31775" y="4384675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6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中取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908175" y="4471988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2628900" imgH="431800" progId="Equation.DSMT4">
                  <p:embed/>
                </p:oleObj>
              </mc:Choice>
              <mc:Fallback>
                <p:oleObj name="Equation" r:id="rId7" imgW="2628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71988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479925" y="4384675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所得函数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满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7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92138" y="5103813"/>
            <a:ext cx="75707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推论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线性无关解的最大个数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.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76238" y="5824538"/>
            <a:ext cx="5878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齐线性方程的解空间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维线性空间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331913" y="692150"/>
          <a:ext cx="508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9" imgW="5080000" imgH="431800" progId="Equation.DSMT4">
                  <p:embed/>
                </p:oleObj>
              </mc:Choice>
              <mc:Fallback>
                <p:oleObj name="Equation" r:id="rId9" imgW="5080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92150"/>
                        <a:ext cx="508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258888" y="1341438"/>
          <a:ext cx="539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1" imgW="5397500" imgH="469900" progId="Equation.DSMT4">
                  <p:embed/>
                </p:oleObj>
              </mc:Choice>
              <mc:Fallback>
                <p:oleObj name="Equation" r:id="rId11" imgW="53975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539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2051050" y="2060575"/>
          <a:ext cx="3403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3" imgW="3403600" imgH="165100" progId="Equation.DSMT4">
                  <p:embed/>
                </p:oleObj>
              </mc:Choice>
              <mc:Fallback>
                <p:oleObj name="Equation" r:id="rId13" imgW="34036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4036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331913" y="2492375"/>
          <a:ext cx="688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5" imgW="6883400" imgH="469900" progId="Equation.DSMT4">
                  <p:embed/>
                </p:oleObj>
              </mc:Choice>
              <mc:Fallback>
                <p:oleObj name="Equation" r:id="rId15" imgW="68834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688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2" grpId="0"/>
      <p:bldP spid="18443" grpId="0"/>
      <p:bldP spid="18445" grpId="0"/>
      <p:bldP spid="184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303213" y="784225"/>
            <a:ext cx="7878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齐线性方程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线性无关解为其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08038" y="1503363"/>
            <a:ext cx="12620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 验证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268538" y="1557338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3022600" imgH="431800" progId="Equation.DSMT4">
                  <p:embed/>
                </p:oleObj>
              </mc:Choice>
              <mc:Fallback>
                <p:oleObj name="Equation" r:id="rId3" imgW="3022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302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272088" y="14319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方程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678613" y="152241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1522413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950913" y="2152650"/>
            <a:ext cx="6494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并写出其通解和求出满足初始条件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971550" y="3068638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2463800" imgH="393700" progId="Equation.DSMT4">
                  <p:embed/>
                </p:oleObj>
              </mc:Choice>
              <mc:Fallback>
                <p:oleObj name="Equation" r:id="rId7" imgW="2463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246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492500" y="2997200"/>
            <a:ext cx="954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  <p:bldP spid="19466" grpId="0"/>
      <p:bldP spid="194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84188" y="322263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考虑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阶线性方程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71550" y="1125538"/>
          <a:ext cx="7099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7000799" imgH="971704" progId="Equation.DSMT4">
                  <p:embed/>
                </p:oleObj>
              </mc:Choice>
              <mc:Fallback>
                <p:oleObj name="Equation" r:id="rId3" imgW="7000799" imgH="97170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7099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47675" y="240982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09725" y="2441575"/>
          <a:ext cx="466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4660900" imgH="431800" progId="Equation.DSMT4">
                  <p:embed/>
                </p:oleObj>
              </mc:Choice>
              <mc:Fallback>
                <p:oleObj name="Equation" r:id="rId5" imgW="4660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41575"/>
                        <a:ext cx="466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41325" y="3192463"/>
            <a:ext cx="5289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三</a:t>
            </a:r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非齐线性方程解的性质与通解结构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92138" y="3922713"/>
            <a:ext cx="2044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). 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解的性质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690563" y="4638675"/>
            <a:ext cx="1114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性质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992313" y="4724400"/>
          <a:ext cx="601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6019800" imgH="431800" progId="Equation.DSMT4">
                  <p:embed/>
                </p:oleObj>
              </mc:Choice>
              <mc:Fallback>
                <p:oleObj name="Equation" r:id="rId7" imgW="60198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724400"/>
                        <a:ext cx="601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17538" y="5445125"/>
            <a:ext cx="1112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性质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051050" y="5589588"/>
          <a:ext cx="600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6007100" imgH="431800" progId="Equation.DSMT4">
                  <p:embed/>
                </p:oleObj>
              </mc:Choice>
              <mc:Fallback>
                <p:oleObj name="Equation" r:id="rId9" imgW="6007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89588"/>
                        <a:ext cx="600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  <p:bldP spid="2057" grpId="0"/>
      <p:bldP spid="2058" grpId="0"/>
      <p:bldP spid="2059" grpId="0"/>
      <p:bldP spid="20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74650" y="222250"/>
            <a:ext cx="2663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2). </a:t>
            </a:r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通解结构定理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63575" y="784225"/>
            <a:ext cx="5446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7.(</a:t>
            </a:r>
            <a:r>
              <a:rPr lang="zh-CN" altLang="en-US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非齐线性方程的通解结构定理</a:t>
            </a:r>
            <a:r>
              <a:rPr lang="en-US" altLang="zh-CN" sz="2400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)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27088" y="14843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63675" y="148431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484313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119563" y="1431925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948488" y="15573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5573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7504113" y="1431925"/>
            <a:ext cx="1262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92138" y="2152650"/>
            <a:ext cx="44942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一个特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可表示为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71550" y="2924175"/>
          <a:ext cx="632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7" imgW="6257827" imgH="361783" progId="Equation.DSMT4">
                  <p:embed/>
                </p:oleObj>
              </mc:Choice>
              <mc:Fallback>
                <p:oleObj name="Equation" r:id="rId7" imgW="6257827" imgH="36178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6324600" cy="431800"/>
                      </a:xfrm>
                      <a:prstGeom prst="rect">
                        <a:avLst/>
                      </a:prstGeom>
                      <a:solidFill>
                        <a:srgbClr val="3333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63575" y="359251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619250" y="36449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9" imgW="1435100" imgH="431800" progId="Equation.DSMT4">
                  <p:embed/>
                </p:oleObj>
              </mc:Choice>
              <mc:Fallback>
                <p:oleObj name="Equation" r:id="rId9" imgW="1435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040063" y="3592513"/>
            <a:ext cx="5416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且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包括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所有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35013" y="4311650"/>
            <a:ext cx="6956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D60093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定理的条件及解的性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又</a:t>
            </a: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403350" y="4941888"/>
          <a:ext cx="533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1" imgW="5334000" imgH="977900" progId="Equation.DSMT4">
                  <p:embed/>
                </p:oleObj>
              </mc:Choice>
              <mc:Fallback>
                <p:oleObj name="Equation" r:id="rId11" imgW="5334000" imgH="977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41888"/>
                        <a:ext cx="533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808038" y="5895975"/>
            <a:ext cx="6648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下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包括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所有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7900" y="107950"/>
          <a:ext cx="4171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3" imgW="4114800" imgH="634680" progId="Equation.DSMT4">
                  <p:embed/>
                </p:oleObj>
              </mc:Choice>
              <mc:Fallback>
                <p:oleObj name="Equation" r:id="rId13" imgW="4114800" imgH="634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7950"/>
                        <a:ext cx="4171950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78" grpId="0"/>
      <p:bldP spid="3080" grpId="0"/>
      <p:bldP spid="3082" grpId="0"/>
      <p:bldP spid="3083" grpId="0"/>
      <p:bldP spid="3085" grpId="0"/>
      <p:bldP spid="3087" grpId="0"/>
      <p:bldP spid="3088" grpId="0"/>
      <p:bldP spid="30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771775" y="188913"/>
            <a:ext cx="28813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Ch4. </a:t>
            </a:r>
            <a:r>
              <a:rPr lang="zh-CN" altLang="en-US" sz="32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高阶方程</a:t>
            </a:r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3132138" y="45085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124075" y="830263"/>
            <a:ext cx="3746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4.1. 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线性方程的一般理论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68313" y="1844675"/>
            <a:ext cx="31257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).n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阶线性微分方程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0" y="1268413"/>
            <a:ext cx="3587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一、解的存在唯一性定理</a:t>
            </a:r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331913" y="2565400"/>
          <a:ext cx="584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5842000" imgH="469900" progId="Equation.DSMT4">
                  <p:embed/>
                </p:oleObj>
              </mc:Choice>
              <mc:Fallback>
                <p:oleObj name="Equation" r:id="rId5" imgW="58420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584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468313" y="3141663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1547813" y="3213100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4584700" imgH="431800" progId="Equation.DSMT4">
                  <p:embed/>
                </p:oleObj>
              </mc:Choice>
              <mc:Fallback>
                <p:oleObj name="Equation" r:id="rId7" imgW="45847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458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39750" y="39338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1476375" y="4005263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3132138" y="3860800"/>
            <a:ext cx="1570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变为</a:t>
            </a:r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547813" y="4581525"/>
          <a:ext cx="546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5461000" imgH="469900" progId="Equation.DSMT4">
                  <p:embed/>
                </p:oleObj>
              </mc:Choice>
              <mc:Fallback>
                <p:oleObj name="Equation" r:id="rId11" imgW="54610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546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425450" y="5373688"/>
            <a:ext cx="75898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对应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阶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称为</a:t>
            </a:r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阶非齐线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611188" y="6021388"/>
            <a:ext cx="1266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2" grpId="0"/>
      <p:bldP spid="2068" grpId="0"/>
      <p:bldP spid="2070" grpId="0"/>
      <p:bldP spid="2072" grpId="0"/>
      <p:bldP spid="2074" grpId="0"/>
      <p:bldP spid="20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71104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证明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任一解都可表示成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形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事实上设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3850" y="836613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63613" y="733425"/>
            <a:ext cx="44942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任一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解的性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知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464175" y="766763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1485900" imgH="393700" progId="Equation.DSMT4">
                  <p:embed/>
                </p:oleObj>
              </mc:Choice>
              <mc:Fallback>
                <p:oleObj name="Equation" r:id="rId5" imgW="1485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766763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113588" y="733425"/>
            <a:ext cx="954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03213" y="1503363"/>
            <a:ext cx="23383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定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得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971550" y="2205038"/>
          <a:ext cx="589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5892800" imgH="431800" progId="Equation.DSMT4">
                  <p:embed/>
                </p:oleObj>
              </mc:Choice>
              <mc:Fallback>
                <p:oleObj name="Equation" r:id="rId7" imgW="58928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589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187450" y="2997200"/>
          <a:ext cx="589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9" imgW="5892800" imgH="431800" progId="Equation.DSMT4">
                  <p:embed/>
                </p:oleObj>
              </mc:Choice>
              <mc:Fallback>
                <p:oleObj name="Equation" r:id="rId9" imgW="5892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589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76238" y="28717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即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447675" y="3663950"/>
            <a:ext cx="2185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定理得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808038" y="4384675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假设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763713" y="443706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1" imgW="2616200" imgH="431800" progId="Equation.DSMT4">
                  <p:embed/>
                </p:oleObj>
              </mc:Choice>
              <mc:Fallback>
                <p:oleObj name="Equation" r:id="rId11" imgW="2616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572000" y="4437063"/>
            <a:ext cx="2646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基本解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447675" y="5103813"/>
            <a:ext cx="66659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此时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通解可写出来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那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通解能求出吗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2" grpId="0"/>
      <p:bldP spid="4105" grpId="0"/>
      <p:bldP spid="4108" grpId="0"/>
      <p:bldP spid="4109" grpId="0"/>
      <p:bldP spid="4110" grpId="0"/>
      <p:bldP spid="4112" grpId="0"/>
      <p:bldP spid="41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611188" y="1557338"/>
            <a:ext cx="59055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  作业</a:t>
            </a:r>
            <a:r>
              <a:rPr lang="en-US" altLang="zh-CN" b="1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en-US" altLang="zh-CN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习题</a:t>
            </a:r>
            <a:r>
              <a:rPr lang="en-US" altLang="zh-CN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4.1 .</a:t>
            </a:r>
          </a:p>
          <a:p>
            <a:pPr eaLnBrk="1" hangingPunct="1"/>
            <a:r>
              <a:rPr lang="zh-CN" altLang="en-US">
                <a:latin typeface="楷体" pitchFamily="49" charset="-122"/>
                <a:ea typeface="楷体" pitchFamily="49" charset="-122"/>
              </a:rPr>
              <a:t>       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1,  2,</a:t>
            </a:r>
            <a:r>
              <a:rPr lang="en-US" altLang="zh-CN"/>
              <a:t>     4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778000" y="260350"/>
          <a:ext cx="5314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5267430" imgH="771525" progId="Equation.DSMT4">
                  <p:embed/>
                </p:oleObj>
              </mc:Choice>
              <mc:Fallback>
                <p:oleObj name="Equation" r:id="rId3" imgW="5267430" imgH="7715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60350"/>
                        <a:ext cx="53149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0" y="1412875"/>
            <a:ext cx="3744913" cy="434975"/>
            <a:chOff x="340" y="1071"/>
            <a:chExt cx="2359" cy="274"/>
          </a:xfrm>
        </p:grpSpPr>
        <p:sp>
          <p:nvSpPr>
            <p:cNvPr id="23580" name="Text Box 4"/>
            <p:cNvSpPr txBox="1">
              <a:spLocks noChangeArrowheads="1"/>
            </p:cNvSpPr>
            <p:nvPr/>
          </p:nvSpPr>
          <p:spPr bwMode="auto">
            <a:xfrm>
              <a:off x="340" y="1071"/>
              <a:ext cx="76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定理</a:t>
              </a:r>
              <a:r>
                <a:rPr lang="en-US" altLang="zh-CN" sz="20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r>
                <a:rPr lang="en-US" altLang="zh-CN" sz="2000">
                  <a:latin typeface="楷体" pitchFamily="49" charset="-122"/>
                  <a:ea typeface="楷体" pitchFamily="49" charset="-122"/>
                </a:rPr>
                <a:t>.</a:t>
              </a:r>
              <a:r>
                <a:rPr lang="zh-CN" altLang="en-US" sz="2000">
                  <a:latin typeface="楷体" pitchFamily="49" charset="-122"/>
                  <a:ea typeface="楷体" pitchFamily="49" charset="-122"/>
                </a:rPr>
                <a:t>若</a:t>
              </a:r>
            </a:p>
          </p:txBody>
        </p:sp>
        <p:graphicFrame>
          <p:nvGraphicFramePr>
            <p:cNvPr id="23581" name="Object 5"/>
            <p:cNvGraphicFramePr>
              <a:graphicFrameLocks noChangeAspect="1"/>
            </p:cNvGraphicFramePr>
            <p:nvPr/>
          </p:nvGraphicFramePr>
          <p:xfrm>
            <a:off x="1267" y="1129"/>
            <a:ext cx="1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name="Equation" r:id="rId5" imgW="2273300" imgH="342900" progId="Equation.DSMT4">
                    <p:embed/>
                  </p:oleObj>
                </mc:Choice>
                <mc:Fallback>
                  <p:oleObj name="Equation" r:id="rId5" imgW="2273300" imgH="342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129"/>
                          <a:ext cx="1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3" name="Object 7"/>
          <p:cNvGraphicFramePr>
            <a:graphicFrameLocks noChangeAspect="1"/>
          </p:cNvGraphicFramePr>
          <p:nvPr/>
        </p:nvGraphicFramePr>
        <p:xfrm>
          <a:off x="3775075" y="1466850"/>
          <a:ext cx="538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5384800" imgH="355600" progId="Equation.DSMT4">
                  <p:embed/>
                </p:oleObj>
              </mc:Choice>
              <mc:Fallback>
                <p:oleObj name="Equation" r:id="rId7" imgW="53848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466850"/>
                        <a:ext cx="538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116013" y="2060575"/>
            <a:ext cx="2236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楷体" pitchFamily="49" charset="-122"/>
                <a:ea typeface="楷体" pitchFamily="49" charset="-122"/>
              </a:rPr>
              <a:t>存在唯一连续解。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27000" y="2606675"/>
            <a:ext cx="25082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叠加原理）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132138" y="2544763"/>
          <a:ext cx="453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9" imgW="4533900" imgH="685800" progId="Equation.DSMT4">
                  <p:embed/>
                </p:oleObj>
              </mc:Choice>
              <mc:Fallback>
                <p:oleObj name="Equation" r:id="rId9" imgW="45339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44763"/>
                        <a:ext cx="4533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15888" y="3259138"/>
            <a:ext cx="1606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+</a:t>
            </a:r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4</a:t>
            </a:r>
          </a:p>
        </p:txBody>
      </p: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2147888" y="3195638"/>
            <a:ext cx="5165725" cy="473075"/>
            <a:chOff x="1146" y="535"/>
            <a:chExt cx="3254" cy="298"/>
          </a:xfrm>
        </p:grpSpPr>
        <p:graphicFrame>
          <p:nvGraphicFramePr>
            <p:cNvPr id="23576" name="Object 14"/>
            <p:cNvGraphicFramePr>
              <a:graphicFrameLocks noChangeAspect="1"/>
            </p:cNvGraphicFramePr>
            <p:nvPr/>
          </p:nvGraphicFramePr>
          <p:xfrm>
            <a:off x="1146" y="603"/>
            <a:ext cx="121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11" imgW="1886058" imgH="314171" progId="Equation.DSMT4">
                    <p:embed/>
                  </p:oleObj>
                </mc:Choice>
                <mc:Fallback>
                  <p:oleObj name="Equation" r:id="rId11" imgW="1886058" imgH="31417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603"/>
                          <a:ext cx="121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Text Box 15"/>
            <p:cNvSpPr txBox="1">
              <a:spLocks noChangeArrowheads="1"/>
            </p:cNvSpPr>
            <p:nvPr/>
          </p:nvSpPr>
          <p:spPr bwMode="auto">
            <a:xfrm>
              <a:off x="2397" y="572"/>
              <a:ext cx="3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latin typeface="楷体" pitchFamily="49" charset="-122"/>
                  <a:ea typeface="楷体" pitchFamily="49" charset="-122"/>
                </a:rPr>
                <a:t>在</a:t>
              </a:r>
            </a:p>
          </p:txBody>
        </p:sp>
        <p:graphicFrame>
          <p:nvGraphicFramePr>
            <p:cNvPr id="23578" name="Object 16"/>
            <p:cNvGraphicFramePr>
              <a:graphicFrameLocks noChangeAspect="1"/>
            </p:cNvGraphicFramePr>
            <p:nvPr/>
          </p:nvGraphicFramePr>
          <p:xfrm>
            <a:off x="2742" y="616"/>
            <a:ext cx="35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13" imgW="514285" imgH="285673" progId="Equation.DSMT4">
                    <p:embed/>
                  </p:oleObj>
                </mc:Choice>
                <mc:Fallback>
                  <p:oleObj name="Equation" r:id="rId13" imgW="514285" imgH="28567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" y="616"/>
                          <a:ext cx="35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Text Box 17"/>
            <p:cNvSpPr txBox="1">
              <a:spLocks noChangeArrowheads="1"/>
            </p:cNvSpPr>
            <p:nvPr/>
          </p:nvSpPr>
          <p:spPr bwMode="auto">
            <a:xfrm>
              <a:off x="3153" y="535"/>
              <a:ext cx="12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latin typeface="楷体" pitchFamily="49" charset="-122"/>
                  <a:ea typeface="楷体" pitchFamily="49" charset="-122"/>
                </a:rPr>
                <a:t>上线性相</a:t>
              </a:r>
              <a:r>
                <a:rPr lang="en-US" altLang="zh-CN" sz="2000"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sz="2000">
                  <a:latin typeface="楷体" pitchFamily="49" charset="-122"/>
                  <a:ea typeface="楷体" pitchFamily="49" charset="-122"/>
                </a:rPr>
                <a:t>无</a:t>
              </a:r>
              <a:r>
                <a:rPr lang="en-US" altLang="zh-CN" sz="2000"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sz="2000">
                  <a:latin typeface="楷体" pitchFamily="49" charset="-122"/>
                  <a:ea typeface="楷体" pitchFamily="49" charset="-122"/>
                </a:rPr>
                <a:t>关</a:t>
              </a:r>
            </a:p>
          </p:txBody>
        </p:sp>
      </p:grpSp>
      <p:grpSp>
        <p:nvGrpSpPr>
          <p:cNvPr id="16402" name="Group 18"/>
          <p:cNvGrpSpPr>
            <a:grpSpLocks/>
          </p:cNvGrpSpPr>
          <p:nvPr/>
        </p:nvGrpSpPr>
        <p:grpSpPr bwMode="auto">
          <a:xfrm>
            <a:off x="3348038" y="3721100"/>
            <a:ext cx="3519487" cy="728663"/>
            <a:chOff x="1220" y="1096"/>
            <a:chExt cx="2217" cy="459"/>
          </a:xfrm>
        </p:grpSpPr>
        <p:graphicFrame>
          <p:nvGraphicFramePr>
            <p:cNvPr id="23574" name="Object 19"/>
            <p:cNvGraphicFramePr>
              <a:graphicFrameLocks noChangeAspect="1"/>
            </p:cNvGraphicFramePr>
            <p:nvPr/>
          </p:nvGraphicFramePr>
          <p:xfrm>
            <a:off x="1220" y="1096"/>
            <a:ext cx="221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15" imgW="3476455" imgH="676301" progId="Equation.DSMT4">
                    <p:embed/>
                  </p:oleObj>
                </mc:Choice>
                <mc:Fallback>
                  <p:oleObj name="Equation" r:id="rId15" imgW="3476455" imgH="6763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096"/>
                          <a:ext cx="2217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0"/>
            <p:cNvGraphicFramePr>
              <a:graphicFrameLocks noChangeAspect="1"/>
            </p:cNvGraphicFramePr>
            <p:nvPr/>
          </p:nvGraphicFramePr>
          <p:xfrm>
            <a:off x="2168" y="1312"/>
            <a:ext cx="57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name="Equation" r:id="rId17" imgW="457677" imgH="793306" progId="Equation.DSMT4">
                    <p:embed/>
                  </p:oleObj>
                </mc:Choice>
                <mc:Fallback>
                  <p:oleObj name="Equation" r:id="rId17" imgW="457677" imgH="793306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1312"/>
                          <a:ext cx="57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27000" y="4437063"/>
            <a:ext cx="51990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5+</a:t>
            </a:r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.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）一定存在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n 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个线性无关解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5432425" y="4471988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9" imgW="1905000" imgH="330200" progId="Equation.DSMT4">
                  <p:embed/>
                </p:oleObj>
              </mc:Choice>
              <mc:Fallback>
                <p:oleObj name="Equation" r:id="rId19" imgW="1905000" imgH="330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471988"/>
                        <a:ext cx="190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33375" y="5084763"/>
            <a:ext cx="31337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）的任一解均可表示为</a:t>
            </a:r>
          </a:p>
        </p:txBody>
      </p:sp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4032250" y="5130800"/>
          <a:ext cx="3600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21" imgW="3552800" imgH="314171" progId="Equation.DSMT4">
                  <p:embed/>
                </p:oleObj>
              </mc:Choice>
              <mc:Fallback>
                <p:oleObj name="Equation" r:id="rId21" imgW="3552800" imgH="31417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130800"/>
                        <a:ext cx="3600450" cy="366713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7000" y="5676900"/>
            <a:ext cx="1338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7.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98613" y="5710238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23" imgW="1905000" imgH="330200" progId="Equation.DSMT4">
                  <p:embed/>
                </p:oleObj>
              </mc:Choice>
              <mc:Fallback>
                <p:oleObj name="Equation" r:id="rId23" imgW="1905000" imgH="330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710238"/>
                        <a:ext cx="190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35375" y="5676900"/>
            <a:ext cx="2749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</a:rPr>
              <a:t>为（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） 的基本解组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37288" y="5724525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25" imgW="457002" imgH="304668" progId="Equation.DSMT4">
                  <p:embed/>
                </p:oleObj>
              </mc:Choice>
              <mc:Fallback>
                <p:oleObj name="Equation" r:id="rId25" imgW="457002" imgH="30466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5724525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75463" y="5676900"/>
            <a:ext cx="212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</a:rPr>
              <a:t>为（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）一个特解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9575" y="6237288"/>
            <a:ext cx="237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>
                <a:latin typeface="楷体" pitchFamily="49" charset="-122"/>
                <a:ea typeface="楷体" pitchFamily="49" charset="-122"/>
              </a:rPr>
              <a:t>则（</a:t>
            </a:r>
            <a:r>
              <a:rPr lang="en-US" altLang="zh-CN" sz="200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>
                <a:latin typeface="楷体" pitchFamily="49" charset="-122"/>
                <a:ea typeface="楷体" pitchFamily="49" charset="-122"/>
              </a:rPr>
              <a:t>）的通解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98763" y="6226175"/>
          <a:ext cx="394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27" imgW="3949700" imgH="330200" progId="Equation.DSMT4">
                  <p:embed/>
                </p:oleObj>
              </mc:Choice>
              <mc:Fallback>
                <p:oleObj name="Equation" r:id="rId27" imgW="39497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6226175"/>
                        <a:ext cx="3949700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394" grpId="0"/>
      <p:bldP spid="16396" grpId="0"/>
      <p:bldP spid="16405" grpId="0"/>
      <p:bldP spid="16407" grpId="0"/>
      <p:bldP spid="2" grpId="0"/>
      <p:bldP spid="4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01663" y="108267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试验证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195513" y="1082675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82675"/>
                        <a:ext cx="247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003800" y="1095375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均是方程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339975" y="2152650"/>
          <a:ext cx="367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3670300" imgH="457200" progId="Equation.DSMT4">
                  <p:embed/>
                </p:oleObj>
              </mc:Choice>
              <mc:Fallback>
                <p:oleObj name="Equation" r:id="rId5" imgW="36703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52650"/>
                        <a:ext cx="367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14338" y="306387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满足初始条件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32088" y="3157538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2565400" imgH="393700" progId="Equation.DSMT4">
                  <p:embed/>
                </p:oleObj>
              </mc:Choice>
              <mc:Fallback>
                <p:oleObj name="Equation" r:id="rId7" imgW="25654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157538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5435600" y="3094038"/>
            <a:ext cx="2800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这是否与解的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20688" y="4106863"/>
            <a:ext cx="4494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存在唯一性的结论矛盾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为什么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11188" y="40481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思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2" grpId="0"/>
      <p:bldP spid="3084" grpId="0"/>
      <p:bldP spid="3086" grpId="0"/>
      <p:bldP spid="3087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735013" y="423863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课后思考题</a:t>
            </a:r>
            <a:r>
              <a:rPr lang="zh-CN" altLang="en-US" sz="2400" b="1">
                <a:solidFill>
                  <a:srgbClr val="FF6600"/>
                </a:solidFill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850900" y="1196975"/>
          <a:ext cx="590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3" imgW="5905500" imgH="381000" progId="Equation.3">
                  <p:embed/>
                </p:oleObj>
              </mc:Choice>
              <mc:Fallback>
                <p:oleObj name="公式" r:id="rId3" imgW="59055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196975"/>
                        <a:ext cx="590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547813" y="1844675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5" imgW="3632200" imgH="381000" progId="Equation.3">
                  <p:embed/>
                </p:oleObj>
              </mc:Choice>
              <mc:Fallback>
                <p:oleObj name="公式" r:id="rId5" imgW="36322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363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900113" y="2781300"/>
          <a:ext cx="542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公式" r:id="rId7" imgW="5422900" imgH="381000" progId="Equation.3">
                  <p:embed/>
                </p:oleObj>
              </mc:Choice>
              <mc:Fallback>
                <p:oleObj name="公式" r:id="rId7" imgW="54229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542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200150" y="3500438"/>
          <a:ext cx="557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公式" r:id="rId9" imgW="5575300" imgH="381000" progId="Equation.3">
                  <p:embed/>
                </p:oleObj>
              </mc:Choice>
              <mc:Fallback>
                <p:oleObj name="公式" r:id="rId9" imgW="55753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500438"/>
                        <a:ext cx="557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1116013" y="4292600"/>
          <a:ext cx="438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公式" r:id="rId11" imgW="4381500" imgH="381000" progId="Equation.3">
                  <p:embed/>
                </p:oleObj>
              </mc:Choice>
              <mc:Fallback>
                <p:oleObj name="公式" r:id="rId11" imgW="43815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438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79388" y="260350"/>
            <a:ext cx="35909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(2).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解的存在唯一性定理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23850" y="981075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339975" y="981075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4584700" imgH="431800" progId="Equation.DSMT4">
                  <p:embed/>
                </p:oleObj>
              </mc:Choice>
              <mc:Fallback>
                <p:oleObj name="Equation" r:id="rId3" imgW="4584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81075"/>
                        <a:ext cx="458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019925" y="908050"/>
            <a:ext cx="1570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Cauchy</a:t>
            </a: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692275" y="1557338"/>
          <a:ext cx="6921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6921500" imgH="1066800" progId="Equation.DSMT4">
                  <p:embed/>
                </p:oleObj>
              </mc:Choice>
              <mc:Fallback>
                <p:oleObj name="Equation" r:id="rId5" imgW="6921500" imgH="106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57338"/>
                        <a:ext cx="6921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39750" y="17732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问题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323850" y="2852738"/>
            <a:ext cx="2338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存在唯一连续解</a:t>
            </a: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132138" y="2924175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451100" imgH="393700" progId="Equation.DSMT4">
                  <p:embed/>
                </p:oleObj>
              </mc:Choice>
              <mc:Fallback>
                <p:oleObj name="Equation" r:id="rId7" imgW="24511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4175"/>
                        <a:ext cx="245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323850" y="3500438"/>
            <a:ext cx="800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其中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1187450" y="3500438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3327400" imgH="469900" progId="Equation.DSMT4">
                  <p:embed/>
                </p:oleObj>
              </mc:Choice>
              <mc:Fallback>
                <p:oleObj name="Equation" r:id="rId9" imgW="33274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4643438" y="3500438"/>
            <a:ext cx="2185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任意一组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468313" y="4292600"/>
            <a:ext cx="5006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二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齐线性方程解的性质与结构</a:t>
            </a: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468313" y="4941888"/>
            <a:ext cx="3282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1). n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阶线性微分算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  <p:bldP spid="3088" grpId="0"/>
      <p:bldP spid="3090" grpId="0"/>
      <p:bldP spid="3091" grpId="0"/>
      <p:bldP spid="3093" grpId="0"/>
      <p:bldP spid="30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1775" y="6350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a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63713" y="260350"/>
          <a:ext cx="430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305300" imgH="889000" progId="Equation.DSMT4">
                  <p:embed/>
                </p:oleObj>
              </mc:Choice>
              <mc:Fallback>
                <p:oleObj name="Equation" r:id="rId3" imgW="43053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0350"/>
                        <a:ext cx="430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35013" y="1431925"/>
            <a:ext cx="2811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称为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阶微分算子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31775" y="2152650"/>
            <a:ext cx="1262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b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性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68350" y="2781300"/>
          <a:ext cx="4381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4381200" imgH="1968480" progId="Equation.DSMT4">
                  <p:embed/>
                </p:oleObj>
              </mc:Choice>
              <mc:Fallback>
                <p:oleObj name="Equation" r:id="rId5" imgW="4381200" imgH="1968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81300"/>
                        <a:ext cx="43815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19113" y="4960938"/>
            <a:ext cx="5878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以上的性质可由导数的线性性很容易推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6" grpId="0"/>
      <p:bldP spid="5127" grpId="0"/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32623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1)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可改写为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79613" y="981075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4038600" imgH="939800" progId="Equation.DSMT4">
                  <p:embed/>
                </p:oleObj>
              </mc:Choice>
              <mc:Fallback>
                <p:oleObj name="Equation" r:id="rId4" imgW="40386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81075"/>
                        <a:ext cx="403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03213" y="2152650"/>
            <a:ext cx="5416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从而由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L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性质可推得线性方程的性质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31775" y="2944813"/>
            <a:ext cx="3902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(2). n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阶齐线性方程的性质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331913" y="3644900"/>
          <a:ext cx="5842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5842000" imgH="2082800" progId="Equation.DSMT4">
                  <p:embed/>
                </p:oleObj>
              </mc:Choice>
              <mc:Fallback>
                <p:oleObj name="Equation" r:id="rId6" imgW="5842000" imgH="208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58420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76238" y="5753100"/>
            <a:ext cx="80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性质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176338" y="579278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8" imgW="304668" imgH="380835" progId="Equation.DSMT4">
                  <p:embed/>
                </p:oleObj>
              </mc:Choice>
              <mc:Fallback>
                <p:oleObj name="Equation" r:id="rId8" imgW="304668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792788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600200" y="5753100"/>
            <a:ext cx="5108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称为齐线性方程的</a:t>
            </a:r>
            <a:r>
              <a:rPr lang="zh-CN" altLang="en-US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叠加原理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即定理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1" grpId="0"/>
      <p:bldP spid="6153" grpId="0"/>
      <p:bldP spid="61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3213" y="63500"/>
            <a:ext cx="2492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叠加原理得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828925" y="109538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09538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135688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16013" y="836613"/>
          <a:ext cx="627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273800" imgH="431800" progId="Equation.DSMT4">
                  <p:embed/>
                </p:oleObj>
              </mc:Choice>
              <mc:Fallback>
                <p:oleObj name="Equation" r:id="rId5" imgW="6273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62738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31775" y="1503363"/>
            <a:ext cx="6648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齐线性方程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的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这个解含有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任意常数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31775" y="2224088"/>
            <a:ext cx="4989513" cy="461962"/>
          </a:xfrm>
          <a:prstGeom prst="rect">
            <a:avLst/>
          </a:prstGeom>
          <a:solidFill>
            <a:srgbClr val="0033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1). (3)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在什么条件下为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的通解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50825" y="2924175"/>
            <a:ext cx="7869238" cy="461963"/>
          </a:xfrm>
          <a:prstGeom prst="rect">
            <a:avLst/>
          </a:prstGeom>
          <a:solidFill>
            <a:srgbClr val="003366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2). 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当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的通解时</a:t>
            </a:r>
            <a:r>
              <a:rPr lang="en-US" altLang="zh-CN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140200" y="2954338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561827" imgH="333285" progId="Equation.DSMT4">
                  <p:embed/>
                </p:oleObj>
              </mc:Choice>
              <mc:Fallback>
                <p:oleObj name="Equation" r:id="rId7" imgW="561827" imgH="3332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54338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076825" y="2924175"/>
            <a:ext cx="2503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之间的关系如何</a:t>
            </a:r>
            <a:r>
              <a:rPr lang="en-US" altLang="zh-CN" sz="240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23850" y="4076700"/>
            <a:ext cx="5453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3). 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函数的线性相关和</a:t>
            </a:r>
            <a:r>
              <a:rPr lang="en-US" altLang="zh-CN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Wronsky</a:t>
            </a:r>
            <a:r>
              <a:rPr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行列式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68313" y="5157788"/>
            <a:ext cx="2492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设函数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311525" y="5229225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3759200" imgH="431800" progId="Equation.DSMT4">
                  <p:embed/>
                </p:oleObj>
              </mc:Choice>
              <mc:Fallback>
                <p:oleObj name="Equation" r:id="rId9" imgW="37592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229225"/>
                        <a:ext cx="375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7" grpId="0"/>
      <p:bldP spid="7178" grpId="0" animBg="1"/>
      <p:bldP spid="7179" grpId="0" animBg="1"/>
      <p:bldP spid="7181" grpId="0"/>
      <p:bldP spid="7184" grpId="0"/>
      <p:bldP spid="71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31775" y="101600"/>
            <a:ext cx="3878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若存在一组不全为零的常数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22738" y="115888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1739900" imgH="431800" progId="Equation.DSMT4">
                  <p:embed/>
                </p:oleObj>
              </mc:Choice>
              <mc:Fallback>
                <p:oleObj name="Equation" r:id="rId3" imgW="1739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15888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71550" y="836613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5803900" imgH="431800" progId="Equation.DSMT4">
                  <p:embed/>
                </p:oleObj>
              </mc:Choice>
              <mc:Fallback>
                <p:oleObj name="Equation" r:id="rId5" imgW="5803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580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31775" y="1431925"/>
            <a:ext cx="1416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称函数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08175" y="1484313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2616200" imgH="431800" progId="Equation.DSMT4">
                  <p:embed/>
                </p:oleObj>
              </mc:Choice>
              <mc:Fallback>
                <p:oleObj name="Equation" r:id="rId7" imgW="2616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551363" y="14319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076825" y="155733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723586" imgH="380835" progId="Equation.DSMT4">
                  <p:embed/>
                </p:oleObj>
              </mc:Choice>
              <mc:Fallback>
                <p:oleObj name="Equation" r:id="rId9" imgW="723586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5733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848350" y="1431925"/>
            <a:ext cx="2806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否则称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03213" y="2152650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它们在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619250" y="227647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723586" imgH="380835" progId="Equation.DSMT4">
                  <p:embed/>
                </p:oleObj>
              </mc:Choice>
              <mc:Fallback>
                <p:oleObj name="Equation" r:id="rId11" imgW="723586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392363" y="2152650"/>
            <a:ext cx="1884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线性无关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323850" y="2924175"/>
            <a:ext cx="27352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判断函数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916238" y="29972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3" imgW="3187700" imgH="393700" progId="Equation.DSMT4">
                  <p:embed/>
                </p:oleObj>
              </mc:Choice>
              <mc:Fallback>
                <p:oleObj name="Equation" r:id="rId13" imgW="3187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97200"/>
                        <a:ext cx="318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135688" y="2871788"/>
            <a:ext cx="2185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线性相关性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395288" y="4005263"/>
            <a:ext cx="26114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判定函数</a:t>
            </a:r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2916238" y="4076700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5" imgW="3987800" imgH="444500" progId="Equation.DSMT4">
                  <p:embed/>
                </p:oleObj>
              </mc:Choice>
              <mc:Fallback>
                <p:oleObj name="Equation" r:id="rId15" imgW="3987800" imgH="444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76700"/>
                        <a:ext cx="398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6877050" y="4005263"/>
            <a:ext cx="1878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线性相关性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395288" y="4941888"/>
            <a:ext cx="2900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证明函数</a:t>
            </a:r>
          </a:p>
        </p:txBody>
      </p:sp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2987675" y="5013325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7" imgW="1473200" imgH="431800" progId="Equation.DSMT4">
                  <p:embed/>
                </p:oleObj>
              </mc:Choice>
              <mc:Fallback>
                <p:oleObj name="Equation" r:id="rId17" imgW="14732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4500563" y="5013325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5003800" y="5084763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9" imgW="1307532" imgH="393529" progId="Equation.DSMT4">
                  <p:embed/>
                </p:oleObj>
              </mc:Choice>
              <mc:Fallback>
                <p:oleObj name="Equation" r:id="rId19" imgW="130753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6372225" y="5013325"/>
            <a:ext cx="1878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线性无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1" grpId="0"/>
      <p:bldP spid="8203" grpId="0"/>
      <p:bldP spid="8204" grpId="0"/>
      <p:bldP spid="8206" grpId="0"/>
      <p:bldP spid="8207" grpId="0"/>
      <p:bldP spid="8209" grpId="0"/>
      <p:bldP spid="8223" grpId="0"/>
      <p:bldP spid="8225" grpId="0"/>
      <p:bldP spid="8226" grpId="0"/>
      <p:bldP spid="8228" grpId="0"/>
      <p:bldP spid="82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3213" y="63500"/>
            <a:ext cx="218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义</a:t>
            </a: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函数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517775" y="96838"/>
          <a:ext cx="424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4241800" imgH="469900" progId="Equation.DSMT4">
                  <p:embed/>
                </p:oleObj>
              </mc:Choice>
              <mc:Fallback>
                <p:oleObj name="Equation" r:id="rId3" imgW="4241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96838"/>
                        <a:ext cx="424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954838" y="63500"/>
            <a:ext cx="954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称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358900" y="930275"/>
          <a:ext cx="5080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5080000" imgH="2641600" progId="Equation.DSMT4">
                  <p:embed/>
                </p:oleObj>
              </mc:Choice>
              <mc:Fallback>
                <p:oleObj name="Equation" r:id="rId5" imgW="5080000" imgH="264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930275"/>
                        <a:ext cx="50800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35013" y="373697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函数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979613" y="3789363"/>
          <a:ext cx="223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2235200" imgH="431800" progId="Equation.DSMT4">
                  <p:embed/>
                </p:oleObj>
              </mc:Choice>
              <mc:Fallback>
                <p:oleObj name="Equation" r:id="rId7" imgW="2235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89363"/>
                        <a:ext cx="223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264025" y="3736975"/>
            <a:ext cx="2662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的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Wronsky</a:t>
            </a:r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行列式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76238" y="4311650"/>
            <a:ext cx="3435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b. </a:t>
            </a:r>
            <a:r>
              <a:rPr lang="zh-CN" altLang="en-US" sz="2400" b="1">
                <a:solidFill>
                  <a:srgbClr val="6600FF"/>
                </a:solidFill>
                <a:latin typeface="楷体" pitchFamily="49" charset="-122"/>
                <a:ea typeface="楷体" pitchFamily="49" charset="-122"/>
              </a:rPr>
              <a:t>函数相关的判定定理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35013" y="5103813"/>
            <a:ext cx="2190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定理</a:t>
            </a:r>
            <a:r>
              <a:rPr lang="en-US" altLang="zh-CN" sz="24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.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若函数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992438" y="5133975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2616200" imgH="431800" progId="Equation.DSMT4">
                  <p:embed/>
                </p:oleObj>
              </mc:Choice>
              <mc:Fallback>
                <p:oleObj name="Equation" r:id="rId9" imgW="2616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133975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848350" y="51038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372225" y="5157788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1" imgW="723586" imgH="380835" progId="Equation.DSMT4">
                  <p:embed/>
                </p:oleObj>
              </mc:Choice>
              <mc:Fallback>
                <p:oleObj name="Equation" r:id="rId11" imgW="723586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157788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072313" y="5103813"/>
            <a:ext cx="1878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19113" y="582453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则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331913" y="5876925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3" imgW="2603500" imgH="393700" progId="Equation.DSMT4">
                  <p:embed/>
                </p:oleObj>
              </mc:Choice>
              <mc:Fallback>
                <p:oleObj name="Equation" r:id="rId13" imgW="2603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76925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6" grpId="0"/>
      <p:bldP spid="10248" grpId="0"/>
      <p:bldP spid="10250" grpId="0"/>
      <p:bldP spid="10251" grpId="0"/>
      <p:bldP spid="10252" grpId="0"/>
      <p:bldP spid="10254" grpId="0"/>
      <p:bldP spid="10256" grpId="0"/>
      <p:bldP spid="102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3213" y="84138"/>
            <a:ext cx="1416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证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719263" y="11430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14300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408488" y="635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在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900613" y="125413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723586" imgH="380835" progId="Equation.DSMT4">
                  <p:embed/>
                </p:oleObj>
              </mc:Choice>
              <mc:Fallback>
                <p:oleObj name="Equation" r:id="rId5" imgW="72358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25413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703888" y="12700"/>
            <a:ext cx="2800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上线性相关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存在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76238" y="784225"/>
            <a:ext cx="29543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一组不全为零的常数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635375" y="78105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1701800" imgH="431800" progId="Equation.DSMT4">
                  <p:embed/>
                </p:oleObj>
              </mc:Choice>
              <mc:Fallback>
                <p:oleObj name="Equation" r:id="rId7" imgW="17018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781050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47813" y="1557338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5715087" imgH="343016" progId="Equation.DSMT4">
                  <p:embed/>
                </p:oleObj>
              </mc:Choice>
              <mc:Fallback>
                <p:oleObj name="Equation" r:id="rId9" imgW="5715087" imgH="34301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5803900" cy="431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76238" y="2224088"/>
            <a:ext cx="1108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由此得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835150" y="2420938"/>
          <a:ext cx="482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1" imgW="4826000" imgH="431800" progId="Equation.DSMT4">
                  <p:embed/>
                </p:oleObj>
              </mc:Choice>
              <mc:Fallback>
                <p:oleObj name="Equation" r:id="rId11" imgW="4826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482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76238" y="5053013"/>
            <a:ext cx="34337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将上面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个等式看成是以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937000" y="5119688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3" imgW="1435100" imgH="431800" progId="Equation.DSMT4">
                  <p:embed/>
                </p:oleObj>
              </mc:Choice>
              <mc:Fallback>
                <p:oleObj name="Equation" r:id="rId13" imgW="1435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119688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508625" y="5103813"/>
            <a:ext cx="2646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为未知元的齐线性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03213" y="5845175"/>
            <a:ext cx="6340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楷体" pitchFamily="49" charset="-122"/>
                <a:ea typeface="楷体" pitchFamily="49" charset="-122"/>
              </a:rPr>
              <a:t>代数方程组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由于它有非零解</a:t>
            </a:r>
            <a:r>
              <a:rPr lang="en-US" altLang="zh-CN" sz="240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则其系数行列式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7451725" y="5876925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5" imgW="1238170" imgH="304787" progId="Equation.DSMT4">
                  <p:embed/>
                </p:oleObj>
              </mc:Choice>
              <mc:Fallback>
                <p:oleObj name="Equation" r:id="rId15" imgW="1238170" imgH="30478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876925"/>
                        <a:ext cx="1320800" cy="3937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763713" y="3141663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7" imgW="4978400" imgH="431800" progId="Equation.DSMT4">
                  <p:embed/>
                </p:oleObj>
              </mc:Choice>
              <mc:Fallback>
                <p:oleObj name="Equation" r:id="rId17" imgW="49784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497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763713" y="4292600"/>
          <a:ext cx="601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9" imgW="6019800" imgH="469900" progId="Equation.DSMT4">
                  <p:embed/>
                </p:oleObj>
              </mc:Choice>
              <mc:Fallback>
                <p:oleObj name="Equation" r:id="rId19" imgW="60198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601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763713" y="3644900"/>
          <a:ext cx="500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21" imgW="5003800" imgH="762000" progId="Equation.DSMT4">
                  <p:embed/>
                </p:oleObj>
              </mc:Choice>
              <mc:Fallback>
                <p:oleObj name="Equation" r:id="rId21" imgW="5003800" imgH="762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500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2" grpId="0"/>
      <p:bldP spid="11276" grpId="0"/>
      <p:bldP spid="11278" grpId="0"/>
      <p:bldP spid="11280" grpId="0"/>
      <p:bldP spid="1128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</TotalTime>
  <Words>1131</Words>
  <Application>Microsoft Office PowerPoint</Application>
  <PresentationFormat>全屏显示(4:3)</PresentationFormat>
  <Paragraphs>187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58</cp:revision>
  <dcterms:created xsi:type="dcterms:W3CDTF">2007-03-16T12:25:08Z</dcterms:created>
  <dcterms:modified xsi:type="dcterms:W3CDTF">2022-10-10T01:10:52Z</dcterms:modified>
</cp:coreProperties>
</file>